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EBCC24" w14:textId="77777777" w:rsidR="00144799" w:rsidRDefault="00E15276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ргей имеется некий опорный материал, пользуясь которым можно успешно завершить лабораторные работы 1 и 2 . Этот материал взят из лекций Черняка В.С. и </w:t>
      </w:r>
      <w:r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содержит примеры вычислений </w:t>
      </w:r>
      <w:r w:rsidR="000404E9"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требующихся нам параметров </w:t>
      </w:r>
      <w:r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с использованием программы </w:t>
      </w:r>
      <w:r w:rsidRPr="000404E9">
        <w:rPr>
          <w:rFonts w:ascii="Times New Roman" w:hAnsi="Times New Roman" w:cs="Times New Roman"/>
          <w:sz w:val="28"/>
          <w:szCs w:val="28"/>
          <w:u w:val="single"/>
          <w:lang w:val="en-US"/>
        </w:rPr>
        <w:t>Matchad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F036675" w14:textId="77777777" w:rsidR="00E15276" w:rsidRPr="00E15276" w:rsidRDefault="00E15276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беремся</w:t>
      </w:r>
      <w:r w:rsidR="008849D9">
        <w:rPr>
          <w:rFonts w:ascii="Times New Roman" w:hAnsi="Times New Roman" w:cs="Times New Roman"/>
          <w:sz w:val="28"/>
          <w:szCs w:val="28"/>
        </w:rPr>
        <w:t xml:space="preserve"> по-порядку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07E7584" w14:textId="77777777" w:rsidR="000770CB" w:rsidRPr="00F70A7B" w:rsidRDefault="008849D9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Работа №1</w:t>
      </w:r>
      <w:r w:rsidR="003955EB" w:rsidRPr="00DE1699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="003955EB">
        <w:rPr>
          <w:rFonts w:ascii="Times New Roman" w:hAnsi="Times New Roman" w:cs="Times New Roman"/>
          <w:sz w:val="28"/>
          <w:szCs w:val="28"/>
        </w:rPr>
        <w:t xml:space="preserve"> </w:t>
      </w:r>
      <w:r w:rsidR="00082A0D" w:rsidRPr="00F70A7B">
        <w:rPr>
          <w:rFonts w:ascii="Times New Roman" w:hAnsi="Times New Roman" w:cs="Times New Roman"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sz w:val="28"/>
          <w:szCs w:val="28"/>
        </w:rPr>
        <w:t>- о</w:t>
      </w:r>
      <w:r w:rsidR="00082A0D" w:rsidRPr="00F70A7B">
        <w:rPr>
          <w:rFonts w:ascii="Times New Roman" w:hAnsi="Times New Roman" w:cs="Times New Roman"/>
          <w:sz w:val="28"/>
          <w:szCs w:val="28"/>
        </w:rPr>
        <w:t>пределение порогового напряжения по заданной вероятности ложной тревоги</w:t>
      </w:r>
      <w:r w:rsidR="006926FA">
        <w:rPr>
          <w:rFonts w:ascii="Times New Roman" w:hAnsi="Times New Roman" w:cs="Times New Roman"/>
          <w:sz w:val="28"/>
          <w:szCs w:val="28"/>
        </w:rPr>
        <w:t>.</w:t>
      </w:r>
      <w:r w:rsidR="00082A0D" w:rsidRPr="00F70A7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E6F08B8" w14:textId="77777777" w:rsidR="000B6627" w:rsidRDefault="008849D9" w:rsidP="000404E9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работе (п.5) было рекомендовано провести </w:t>
      </w:r>
      <w:r w:rsidR="00665AD1">
        <w:rPr>
          <w:rFonts w:ascii="Times New Roman" w:hAnsi="Times New Roman" w:cs="Times New Roman"/>
          <w:sz w:val="28"/>
          <w:szCs w:val="28"/>
        </w:rPr>
        <w:t xml:space="preserve">расчет требуемого значения порога </w:t>
      </w:r>
      <w:r w:rsidR="00C009EE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C009EE" w:rsidRPr="00C009EE">
        <w:rPr>
          <w:rFonts w:ascii="Times New Roman" w:hAnsi="Times New Roman" w:cs="Times New Roman"/>
          <w:sz w:val="28"/>
          <w:szCs w:val="28"/>
        </w:rPr>
        <w:t>=</w:t>
      </w:r>
      <w:r w:rsidR="00C009E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C009EE" w:rsidRPr="00C009EE">
        <w:rPr>
          <w:rFonts w:ascii="Times New Roman" w:hAnsi="Times New Roman" w:cs="Times New Roman"/>
          <w:sz w:val="28"/>
          <w:szCs w:val="28"/>
        </w:rPr>
        <w:t>/</w:t>
      </w:r>
      <w:r w:rsidR="00AB678E">
        <w:rPr>
          <w:rFonts w:ascii="Times New Roman" w:hAnsi="Times New Roman" w:cs="Times New Roman"/>
          <w:sz w:val="28"/>
          <w:szCs w:val="28"/>
        </w:rPr>
        <w:t>σ</w:t>
      </w:r>
      <w:r w:rsidR="00AB678E" w:rsidRPr="00AB678E">
        <w:rPr>
          <w:rFonts w:ascii="Times New Roman" w:hAnsi="Times New Roman" w:cs="Times New Roman"/>
          <w:sz w:val="28"/>
          <w:szCs w:val="28"/>
          <w:vertAlign w:val="subscript"/>
        </w:rPr>
        <w:t>ш</w:t>
      </w:r>
      <w:r w:rsidR="00AB678E">
        <w:rPr>
          <w:rFonts w:ascii="Times New Roman" w:hAnsi="Times New Roman" w:cs="Times New Roman"/>
          <w:sz w:val="28"/>
          <w:szCs w:val="28"/>
        </w:rPr>
        <w:t xml:space="preserve"> по</w:t>
      </w:r>
      <w:r w:rsidR="00665AD1">
        <w:rPr>
          <w:rFonts w:ascii="Times New Roman" w:hAnsi="Times New Roman" w:cs="Times New Roman"/>
          <w:sz w:val="28"/>
          <w:szCs w:val="28"/>
        </w:rPr>
        <w:t xml:space="preserve"> заданной вероятности ложной тревоги Р</w:t>
      </w:r>
      <w:r w:rsidR="00665AD1" w:rsidRPr="009606D1">
        <w:rPr>
          <w:rFonts w:ascii="Times New Roman" w:hAnsi="Times New Roman" w:cs="Times New Roman"/>
          <w:sz w:val="28"/>
          <w:szCs w:val="28"/>
          <w:vertAlign w:val="subscript"/>
        </w:rPr>
        <w:t>лт</w:t>
      </w:r>
      <w:r w:rsidR="00665AD1">
        <w:rPr>
          <w:rFonts w:ascii="Times New Roman" w:hAnsi="Times New Roman" w:cs="Times New Roman"/>
          <w:sz w:val="28"/>
          <w:szCs w:val="28"/>
        </w:rPr>
        <w:t xml:space="preserve">, </w:t>
      </w:r>
      <w:r w:rsidR="000B6627">
        <w:rPr>
          <w:rFonts w:ascii="Times New Roman" w:hAnsi="Times New Roman" w:cs="Times New Roman"/>
          <w:sz w:val="28"/>
          <w:szCs w:val="28"/>
        </w:rPr>
        <w:t xml:space="preserve">по формуле </w:t>
      </w:r>
      <w:r>
        <w:rPr>
          <w:rFonts w:ascii="Times New Roman" w:hAnsi="Times New Roman" w:cs="Times New Roman"/>
          <w:sz w:val="28"/>
          <w:szCs w:val="28"/>
        </w:rPr>
        <w:t>(11)</w:t>
      </w:r>
      <w:r w:rsidR="00AB678E">
        <w:rPr>
          <w:rFonts w:ascii="Times New Roman" w:hAnsi="Times New Roman" w:cs="Times New Roman"/>
          <w:sz w:val="28"/>
          <w:szCs w:val="28"/>
        </w:rPr>
        <w:t>:</w:t>
      </w:r>
    </w:p>
    <w:p w14:paraId="74AE446C" w14:textId="77777777" w:rsidR="00AB678E" w:rsidRDefault="003D45EA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,5 - </w:t>
      </w:r>
      <w:r w:rsidR="000B6627">
        <w:rPr>
          <w:rFonts w:ascii="Times New Roman" w:hAnsi="Times New Roman" w:cs="Times New Roman"/>
          <w:sz w:val="28"/>
          <w:szCs w:val="28"/>
        </w:rPr>
        <w:t>Р</w:t>
      </w:r>
      <w:r w:rsidR="000B6627" w:rsidRPr="00420FFE">
        <w:rPr>
          <w:rFonts w:ascii="Times New Roman" w:hAnsi="Times New Roman" w:cs="Times New Roman"/>
          <w:sz w:val="28"/>
          <w:szCs w:val="28"/>
          <w:vertAlign w:val="subscript"/>
        </w:rPr>
        <w:t>лт</w:t>
      </w:r>
      <w:r w:rsidR="000B6627">
        <w:rPr>
          <w:rFonts w:ascii="Times New Roman" w:hAnsi="Times New Roman" w:cs="Times New Roman"/>
          <w:sz w:val="28"/>
          <w:szCs w:val="28"/>
        </w:rPr>
        <w:t xml:space="preserve"> = Ф(</w:t>
      </w:r>
      <w:r w:rsidR="000B662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0B6627">
        <w:rPr>
          <w:rFonts w:ascii="Times New Roman" w:hAnsi="Times New Roman" w:cs="Times New Roman"/>
          <w:sz w:val="28"/>
          <w:szCs w:val="28"/>
        </w:rPr>
        <w:t>),</w:t>
      </w:r>
      <w:r w:rsidR="008849D9">
        <w:rPr>
          <w:rFonts w:ascii="Times New Roman" w:hAnsi="Times New Roman" w:cs="Times New Roman"/>
          <w:sz w:val="28"/>
          <w:szCs w:val="28"/>
        </w:rPr>
        <w:t>…</w:t>
      </w:r>
      <w:r w:rsidR="008849D9" w:rsidRPr="008849D9">
        <w:rPr>
          <w:rFonts w:ascii="Times New Roman" w:hAnsi="Times New Roman" w:cs="Times New Roman"/>
          <w:sz w:val="28"/>
          <w:szCs w:val="28"/>
        </w:rPr>
        <w:t xml:space="preserve"> </w:t>
      </w:r>
      <w:r w:rsidR="008849D9">
        <w:rPr>
          <w:rFonts w:ascii="Times New Roman" w:hAnsi="Times New Roman" w:cs="Times New Roman"/>
          <w:sz w:val="28"/>
          <w:szCs w:val="28"/>
        </w:rPr>
        <w:t xml:space="preserve">где:  </w:t>
      </w:r>
      <w:r w:rsidR="008849D9">
        <w:object w:dxaOrig="2320" w:dyaOrig="820" w14:anchorId="1BECEF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40.5pt" o:ole="">
            <v:imagedata r:id="rId8" o:title=""/>
          </v:shape>
          <o:OLEObject Type="Embed" ProgID="Unknown" ShapeID="_x0000_i1025" DrawAspect="Content" ObjectID="_1668881540" r:id="rId9"/>
        </w:object>
      </w:r>
      <w:r w:rsidR="00AB678E">
        <w:rPr>
          <w:rFonts w:ascii="Times New Roman" w:hAnsi="Times New Roman" w:cs="Times New Roman"/>
          <w:sz w:val="28"/>
          <w:szCs w:val="28"/>
        </w:rPr>
        <w:t xml:space="preserve"> - интеграл вероятности.</w:t>
      </w:r>
    </w:p>
    <w:p w14:paraId="5C83CB4F" w14:textId="77777777" w:rsidR="008849D9" w:rsidRDefault="008849D9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 формула верна и удобна для вычисления нормированного порога </w:t>
      </w:r>
      <w:r w:rsidR="00AB678E">
        <w:rPr>
          <w:rFonts w:ascii="Times New Roman" w:hAnsi="Times New Roman" w:cs="Times New Roman"/>
          <w:sz w:val="28"/>
          <w:szCs w:val="28"/>
        </w:rPr>
        <w:t xml:space="preserve">с использованием таблицы из Справочника Корна (где табулирован именно этот интеграл). </w:t>
      </w:r>
    </w:p>
    <w:p w14:paraId="471B7B14" w14:textId="77777777" w:rsidR="008849D9" w:rsidRDefault="00AB678E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ако при использовании </w:t>
      </w:r>
      <w:r>
        <w:rPr>
          <w:rFonts w:ascii="Times New Roman" w:hAnsi="Times New Roman" w:cs="Times New Roman"/>
          <w:sz w:val="28"/>
          <w:szCs w:val="28"/>
          <w:lang w:val="en-US"/>
        </w:rPr>
        <w:t>Matchad</w:t>
      </w:r>
      <w:r>
        <w:rPr>
          <w:rFonts w:ascii="Times New Roman" w:hAnsi="Times New Roman" w:cs="Times New Roman"/>
          <w:sz w:val="28"/>
          <w:szCs w:val="28"/>
        </w:rPr>
        <w:t xml:space="preserve"> можно использовать (как показано у Черняка В.С.) и другие интегралы (связанные друг с другом соотве</w:t>
      </w:r>
      <w:r w:rsidR="006926FA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ствующими преобразованиями и отличающиеся разными пределами интегрирования). </w:t>
      </w:r>
      <w:r w:rsidR="008B4D48">
        <w:rPr>
          <w:rFonts w:ascii="Times New Roman" w:hAnsi="Times New Roman" w:cs="Times New Roman"/>
          <w:sz w:val="28"/>
          <w:szCs w:val="28"/>
        </w:rPr>
        <w:t>Рассмотрим примеры от Черняка, чтобы воспользоваться ими.</w:t>
      </w:r>
    </w:p>
    <w:p w14:paraId="044D7EE4" w14:textId="77777777" w:rsidR="008B4D48" w:rsidRPr="00144799" w:rsidRDefault="008B4D48" w:rsidP="00624EE0">
      <w:pPr>
        <w:spacing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hAnsi="Times New Roman" w:cs="Times New Roman"/>
          <w:sz w:val="28"/>
          <w:szCs w:val="28"/>
        </w:rPr>
        <w:t xml:space="preserve">Черняк В.С. </w:t>
      </w:r>
      <w:r w:rsidR="00144799" w:rsidRPr="00144799">
        <w:rPr>
          <w:rFonts w:ascii="Times New Roman" w:hAnsi="Times New Roman" w:cs="Times New Roman"/>
          <w:sz w:val="28"/>
          <w:szCs w:val="28"/>
        </w:rPr>
        <w:t>п</w:t>
      </w:r>
      <w:r w:rsidRPr="00144799">
        <w:rPr>
          <w:rFonts w:ascii="Times New Roman" w:hAnsi="Times New Roman" w:cs="Times New Roman"/>
          <w:sz w:val="28"/>
          <w:szCs w:val="28"/>
        </w:rPr>
        <w:t xml:space="preserve">ользуется </w:t>
      </w:r>
      <w:r w:rsidR="00144799" w:rsidRPr="00144799">
        <w:rPr>
          <w:rFonts w:ascii="Times New Roman" w:hAnsi="Times New Roman" w:cs="Times New Roman"/>
          <w:sz w:val="28"/>
          <w:szCs w:val="28"/>
        </w:rPr>
        <w:t xml:space="preserve">следующей </w:t>
      </w:r>
      <w:r w:rsidRPr="00144799">
        <w:rPr>
          <w:rFonts w:ascii="Times New Roman" w:hAnsi="Times New Roman" w:cs="Times New Roman"/>
          <w:sz w:val="28"/>
          <w:szCs w:val="28"/>
        </w:rPr>
        <w:t xml:space="preserve">формулой </w:t>
      </w:r>
    </w:p>
    <w:p w14:paraId="2C09B564" w14:textId="77777777" w:rsidR="008B4D48" w:rsidRPr="00144799" w:rsidRDefault="008B4D48" w:rsidP="00624EE0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position w:val="-64"/>
          <w:sz w:val="28"/>
          <w:szCs w:val="28"/>
          <w:lang w:val="en-GB"/>
        </w:rPr>
        <w:object w:dxaOrig="4900" w:dyaOrig="1140" w14:anchorId="6BB718B4">
          <v:shape id="_x0000_i1026" type="#_x0000_t75" style="width:244.5pt;height:57pt" o:ole="">
            <v:imagedata r:id="rId10" o:title=""/>
          </v:shape>
          <o:OLEObject Type="Embed" ProgID="Equation.3" ShapeID="_x0000_i1026" DrawAspect="Content" ObjectID="_1668881541" r:id="rId11"/>
        </w:object>
      </w:r>
      <w:r w:rsidR="00624EE0" w:rsidRPr="00144799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>(1)</w:t>
      </w:r>
    </w:p>
    <w:p w14:paraId="0B807886" w14:textId="77777777" w:rsidR="00624EE0" w:rsidRPr="00144799" w:rsidRDefault="00624EE0" w:rsidP="00624EE0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 xml:space="preserve">(примечание: </w:t>
      </w:r>
      <w:r w:rsidR="00144799" w:rsidRPr="00144799">
        <w:object w:dxaOrig="1080" w:dyaOrig="760" w14:anchorId="6A3B9DCF">
          <v:shape id="_x0000_i1027" type="#_x0000_t75" style="width:54pt;height:38.25pt" o:ole="">
            <v:imagedata r:id="rId12" o:title=""/>
          </v:shape>
          <o:OLEObject Type="Embed" ProgID="Unknown" ShapeID="_x0000_i1027" DrawAspect="Content" ObjectID="_1668881542" r:id="rId13"/>
        </w:objec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 xml:space="preserve">  это и есть нормированный порог</w:t>
      </w:r>
      <w:r w:rsidRPr="00144799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5A9C7330" w14:textId="77777777" w:rsidR="008B4D48" w:rsidRPr="00144799" w:rsidRDefault="00144799" w:rsidP="00624EE0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>Далее применяется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функци</w:t>
      </w:r>
      <w:r w:rsidRPr="00144799">
        <w:rPr>
          <w:rFonts w:ascii="Times New Roman" w:eastAsia="Times New Roman" w:hAnsi="Times New Roman" w:cs="Times New Roman"/>
          <w:sz w:val="28"/>
          <w:szCs w:val="28"/>
        </w:rPr>
        <w:t>я</w:t>
      </w:r>
    </w:p>
    <w:p w14:paraId="3EFBCF5B" w14:textId="77777777" w:rsidR="008B4D48" w:rsidRPr="00144799" w:rsidRDefault="008B4D48" w:rsidP="00624EE0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920" w:dyaOrig="859" w14:anchorId="0C22081C">
          <v:shape id="_x0000_i1028" type="#_x0000_t75" style="width:195.75pt;height:43.5pt" o:ole="">
            <v:imagedata r:id="rId14" o:title=""/>
          </v:shape>
          <o:OLEObject Type="Embed" ProgID="Equation.DSMT4" ShapeID="_x0000_i1028" DrawAspect="Content" ObjectID="_1668881543" r:id="rId15"/>
        </w:objec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>………………….(2)</w:t>
      </w:r>
    </w:p>
    <w:p w14:paraId="5D4EA482" w14:textId="77777777" w:rsidR="008B4D48" w:rsidRPr="008E3B8A" w:rsidRDefault="008B4D48" w:rsidP="00144799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3B8A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Например, если задана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= 5*10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bscript"/>
        </w:rPr>
        <w:t>.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Тогда порог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>(1 –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0,1) =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>(1–0.000005,0,1)=4,417.</w:t>
      </w:r>
    </w:p>
    <w:p w14:paraId="2D09EFE3" w14:textId="77777777" w:rsidR="008B4D48" w:rsidRPr="008E3B8A" w:rsidRDefault="008B4D48" w:rsidP="00144799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Следовательно, </w:t>
      </w:r>
      <w:r w:rsidRPr="008E3B8A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060" w:dyaOrig="840" w14:anchorId="109DE1F5">
          <v:shape id="_x0000_i1029" type="#_x0000_t75" style="width:153pt;height:42pt" o:ole="">
            <v:imagedata r:id="rId16" o:title=""/>
          </v:shape>
          <o:OLEObject Type="Embed" ProgID="Equation.3" ShapeID="_x0000_i1029" DrawAspect="Content" ObjectID="_1668881544" r:id="rId17"/>
        </w:objec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 т.е. чтобы получить допустимую вероятность ложной тревоги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6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 порог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должен быть в 4,417 раз больше СКЗ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73"/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71449714" w14:textId="77777777" w:rsidR="008B4D48" w:rsidRPr="00760D4F" w:rsidRDefault="00144799" w:rsidP="006926F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>Другой пример расчета от Черняка: п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усть 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=10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. Тогда относительный порог 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>/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(0.9999,0,1)= 3,719.</w:t>
      </w:r>
    </w:p>
    <w:p w14:paraId="6F64BC45" w14:textId="77777777" w:rsidR="00624EE0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 xml:space="preserve">Я полагаю, что это записи программы в </w:t>
      </w:r>
      <w:r>
        <w:rPr>
          <w:szCs w:val="28"/>
          <w:lang w:val="en-US"/>
        </w:rPr>
        <w:t>Matchad</w:t>
      </w:r>
      <w:r>
        <w:rPr>
          <w:szCs w:val="28"/>
        </w:rPr>
        <w:t>е, которыми можно воспользоваться:</w:t>
      </w:r>
    </w:p>
    <w:p w14:paraId="06979363" w14:textId="77777777" w:rsidR="006926FA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>- повторить расчет и убедиться, что это работает,</w:t>
      </w:r>
    </w:p>
    <w:p w14:paraId="7FFDFB3A" w14:textId="77777777" w:rsidR="006926FA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 w:rsidRPr="009B5BBB">
        <w:rPr>
          <w:szCs w:val="28"/>
        </w:rPr>
        <w:t>- провести расчет для других значений Р</w:t>
      </w:r>
      <w:r w:rsidRPr="009B5BBB">
        <w:rPr>
          <w:szCs w:val="28"/>
          <w:vertAlign w:val="subscript"/>
        </w:rPr>
        <w:t>лт</w:t>
      </w:r>
      <w:r w:rsidRPr="009B5BBB">
        <w:rPr>
          <w:szCs w:val="28"/>
        </w:rPr>
        <w:t>.</w:t>
      </w:r>
      <w:r w:rsidR="006365DC" w:rsidRPr="009B5BBB">
        <w:rPr>
          <w:szCs w:val="28"/>
        </w:rPr>
        <w:t xml:space="preserve"> (</w:t>
      </w:r>
      <w:r w:rsidR="009B5BBB">
        <w:rPr>
          <w:szCs w:val="28"/>
        </w:rPr>
        <w:t xml:space="preserve">например, </w:t>
      </w:r>
      <w:r w:rsidR="006365DC" w:rsidRPr="009B5BBB">
        <w:rPr>
          <w:szCs w:val="28"/>
        </w:rPr>
        <w:t>от 10</w:t>
      </w:r>
      <w:r w:rsidR="006365DC" w:rsidRPr="009B5BBB">
        <w:rPr>
          <w:szCs w:val="28"/>
          <w:vertAlign w:val="superscript"/>
        </w:rPr>
        <w:t>-3</w:t>
      </w:r>
      <w:r w:rsidR="006365DC" w:rsidRPr="009B5BBB">
        <w:rPr>
          <w:szCs w:val="28"/>
        </w:rPr>
        <w:t xml:space="preserve"> до 10</w:t>
      </w:r>
      <w:r w:rsidR="006365DC" w:rsidRPr="009B5BBB">
        <w:rPr>
          <w:szCs w:val="28"/>
          <w:vertAlign w:val="superscript"/>
        </w:rPr>
        <w:t>-6</w:t>
      </w:r>
      <w:r w:rsidR="006365DC" w:rsidRPr="009B5BBB">
        <w:rPr>
          <w:szCs w:val="28"/>
        </w:rPr>
        <w:t>)</w:t>
      </w:r>
      <w:r w:rsidR="009B5BBB">
        <w:rPr>
          <w:szCs w:val="28"/>
        </w:rPr>
        <w:t>.</w:t>
      </w:r>
    </w:p>
    <w:p w14:paraId="4D9BDE19" w14:textId="77777777" w:rsidR="004913BD" w:rsidRPr="004913BD" w:rsidRDefault="00A439B2" w:rsidP="006058F4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Р</w:t>
      </w:r>
      <w:r w:rsidR="004913BD" w:rsidRPr="00DE1699">
        <w:rPr>
          <w:rFonts w:ascii="Times New Roman" w:hAnsi="Times New Roman" w:cs="Times New Roman"/>
          <w:b/>
          <w:sz w:val="28"/>
          <w:szCs w:val="28"/>
          <w:u w:val="single"/>
        </w:rPr>
        <w:t>абота № 2</w:t>
      </w:r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Pr="006058F4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4913BD" w:rsidRPr="004913BD">
        <w:rPr>
          <w:rFonts w:ascii="Times New Roman" w:hAnsi="Times New Roman" w:cs="Times New Roman"/>
          <w:sz w:val="28"/>
          <w:szCs w:val="28"/>
        </w:rPr>
        <w:t>Цель работы</w:t>
      </w:r>
      <w:r>
        <w:rPr>
          <w:rFonts w:ascii="Times New Roman" w:hAnsi="Times New Roman" w:cs="Times New Roman"/>
          <w:sz w:val="28"/>
          <w:szCs w:val="28"/>
        </w:rPr>
        <w:t xml:space="preserve"> -</w:t>
      </w:r>
      <w:r w:rsidR="004913BD" w:rsidRPr="004913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="004913BD" w:rsidRPr="004913BD">
        <w:rPr>
          <w:rFonts w:ascii="Times New Roman" w:hAnsi="Times New Roman" w:cs="Times New Roman"/>
          <w:sz w:val="28"/>
          <w:szCs w:val="28"/>
        </w:rPr>
        <w:t xml:space="preserve">остроение графиков вероятностей правильного обнаружения с использованием критерия Неймана-Пирсона. </w:t>
      </w:r>
    </w:p>
    <w:p w14:paraId="6FA45300" w14:textId="77777777" w:rsidR="004913BD" w:rsidRPr="004913BD" w:rsidRDefault="004913BD" w:rsidP="004913BD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  <w:lang w:val="en-GB"/>
        </w:rPr>
        <w:object w:dxaOrig="200" w:dyaOrig="380" w14:anchorId="13F227EF">
          <v:shape id="_x0000_i1030" type="#_x0000_t75" style="width:9.75pt;height:18.75pt" o:ole="">
            <v:imagedata r:id="rId18" o:title=""/>
          </v:shape>
          <o:OLEObject Type="Embed" ProgID="Equation.3" ShapeID="_x0000_i1030" DrawAspect="Content" ObjectID="_1668881545" r:id="rId19"/>
        </w:objec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4913BD">
        <w:rPr>
          <w:rFonts w:ascii="Times New Roman" w:eastAsia="Times New Roman" w:hAnsi="Times New Roman" w:cs="Times New Roman"/>
          <w:position w:val="-44"/>
          <w:sz w:val="28"/>
          <w:szCs w:val="28"/>
          <w:lang w:val="en-GB"/>
        </w:rPr>
        <w:object w:dxaOrig="2980" w:dyaOrig="1020" w14:anchorId="4BF2AA94">
          <v:shape id="_x0000_i1031" type="#_x0000_t75" style="width:149.25pt;height:51pt" o:ole="">
            <v:imagedata r:id="rId20" o:title=""/>
          </v:shape>
          <o:OLEObject Type="Embed" ProgID="Equation.3" ShapeID="_x0000_i1031" DrawAspect="Content" ObjectID="_1668881546" r:id="rId21"/>
        </w:object>
      </w:r>
    </w:p>
    <w:p w14:paraId="0E1112C0" w14:textId="77777777" w:rsidR="009B5BBB" w:rsidRDefault="009B5BBB" w:rsidP="009E390B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де:</w:t>
      </w:r>
      <w:r w:rsidR="009E390B" w:rsidRPr="004913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E390B">
        <w:rPr>
          <w:rFonts w:ascii="Times New Roman" w:eastAsia="Times New Roman" w:hAnsi="Times New Roman" w:cs="Times New Roman"/>
          <w:sz w:val="28"/>
          <w:szCs w:val="28"/>
          <w:u w:val="single"/>
        </w:rPr>
        <w:t>параметр обнаружения</w:t>
      </w:r>
      <w:r w:rsidR="009E390B" w:rsidRPr="009E390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E390B" w:rsidRPr="004913BD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60" w:dyaOrig="859" w14:anchorId="3786D6CB">
          <v:shape id="_x0000_i1032" type="#_x0000_t75" style="width:108pt;height:43.5pt" o:ole="">
            <v:imagedata r:id="rId22" o:title=""/>
          </v:shape>
          <o:OLEObject Type="Embed" ProgID="Equation.3" ShapeID="_x0000_i1032" DrawAspect="Content" ObjectID="_1668881547" r:id="rId23"/>
        </w:object>
      </w:r>
      <w:r w:rsidR="009E390B" w:rsidRPr="004913BD">
        <w:rPr>
          <w:rFonts w:ascii="Times New Roman" w:eastAsia="Times New Roman" w:hAnsi="Times New Roman" w:cs="Times New Roman"/>
          <w:sz w:val="28"/>
          <w:szCs w:val="28"/>
        </w:rPr>
        <w:t xml:space="preserve"> по напряжению </w:t>
      </w:r>
    </w:p>
    <w:p w14:paraId="40090B05" w14:textId="77777777" w:rsidR="009E390B" w:rsidRPr="004913BD" w:rsidRDefault="009E390B" w:rsidP="009E390B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4913BD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800" w:dyaOrig="780" w14:anchorId="4AEAFA38">
          <v:shape id="_x0000_i1033" type="#_x0000_t75" style="width:90pt;height:39pt" o:ole="">
            <v:imagedata r:id="rId24" o:title=""/>
          </v:shape>
          <o:OLEObject Type="Embed" ProgID="Equation.3" ShapeID="_x0000_i1033" DrawAspect="Content" ObjectID="_1668881548" r:id="rId25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по мощности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5F88C4B" w14:textId="77777777" w:rsidR="004913BD" w:rsidRPr="004913BD" w:rsidRDefault="004913BD" w:rsidP="009E390B">
      <w:pPr>
        <w:spacing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>По вычисленному ранее порогу, можно найти вероятность правильного обнаружения для любого отношения сигнал/шум. Так как в пределах от –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GB"/>
        </w:rPr>
        <w:sym w:font="Symbol" w:char="F0A5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до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GB"/>
        </w:rPr>
        <w:sym w:font="Symbol" w:char="F0A5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этот интеграл равен 1 (интеграл от плотности вероятности), то</w:t>
      </w:r>
    </w:p>
    <w:p w14:paraId="1B2AEC0B" w14:textId="77777777" w:rsidR="004913BD" w:rsidRPr="004913BD" w:rsidRDefault="004913BD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Mathcad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’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e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58AE30D2" w14:textId="77777777" w:rsidR="004913BD" w:rsidRPr="004913BD" w:rsidRDefault="004913BD" w:rsidP="009E390B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59" w:dyaOrig="380" w14:anchorId="338E1355">
          <v:shape id="_x0000_i1034" type="#_x0000_t75" style="width:132.75pt;height:18.75pt" o:ole="">
            <v:imagedata r:id="rId26" o:title=""/>
          </v:shape>
          <o:OLEObject Type="Embed" ProgID="Equation.DSMT4" ShapeID="_x0000_i1034" DrawAspect="Content" ObjectID="_1668881549" r:id="rId27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;</w:t>
      </w:r>
    </w:p>
    <w:p w14:paraId="2D93C56D" w14:textId="77777777"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Например, если задана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= 5*10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bscript"/>
        </w:rPr>
        <w:t>.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Тогда порог </w:t>
      </w:r>
    </w:p>
    <w:p w14:paraId="1909B7F9" w14:textId="77777777"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>(1 –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0,1) =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>(1–0.000005,0,1)=4,417.</w:t>
      </w:r>
    </w:p>
    <w:p w14:paraId="24E388FA" w14:textId="77777777"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Следовательно, </w:t>
      </w:r>
      <w:r w:rsidRPr="006058F4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060" w:dyaOrig="840" w14:anchorId="6C886750">
          <v:shape id="_x0000_i1035" type="#_x0000_t75" style="width:153pt;height:42pt" o:ole="">
            <v:imagedata r:id="rId16" o:title=""/>
          </v:shape>
          <o:OLEObject Type="Embed" ProgID="Equation.3" ShapeID="_x0000_i1035" DrawAspect="Content" ObjectID="_1668881550" r:id="rId28"/>
        </w:objec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 т.е. чтобы получить допустимую вероятность ложной тревоги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6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 порог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должен быть в 4,417 раз больше СКЗ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73"/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480A972B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t>Чтобы вычислить вероятность обнаружения, надо задаться значе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нием отношения сигнал/шум. Пусть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 xml:space="preserve"> q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=5,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 Тогда</w:t>
      </w:r>
    </w:p>
    <w:p w14:paraId="595616E0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7680" w:dyaOrig="980" w14:anchorId="47F0542F">
          <v:shape id="_x0000_i1036" type="#_x0000_t75" style="width:383.25pt;height:48.75pt" o:ole="">
            <v:imagedata r:id="rId29" o:title=""/>
          </v:shape>
          <o:OLEObject Type="Embed" ProgID="Equation.3" ShapeID="_x0000_i1036" DrawAspect="Content" ObjectID="_1668881551" r:id="rId30"/>
        </w:object>
      </w:r>
    </w:p>
    <w:p w14:paraId="56B86970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Итак, есл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то для получения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0.861 требуется отношение сигнал/шум 5.5/</w:t>
      </w:r>
      <w:r w:rsidRPr="004913BD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420" w:dyaOrig="400" w14:anchorId="69DA6D1B">
          <v:shape id="_x0000_i1037" type="#_x0000_t75" style="width:21pt;height:20.25pt" o:ole="">
            <v:imagedata r:id="rId31" o:title=""/>
          </v:shape>
          <o:OLEObject Type="Embed" ProgID="Equation.DSMT4" ShapeID="_x0000_i1037" DrawAspect="Content" ObjectID="_1668881552" r:id="rId32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BB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3.9 раз по напряжению. Видно, что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порог обнаружения полностью определяется допустимой вероятностью ложной тревог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 xml:space="preserve">лт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=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sym w:font="Symbol" w:char="F061"/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, а вероятность правильного обнаружения при заданной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=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sym w:font="Symbol" w:char="F061"/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полностью определяется удвоенным отношением энергии сигнала к спектральной плотности шума 2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Е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с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/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/>
        </w:rPr>
        <w:t>N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(параметром обнаружения).</w:t>
      </w:r>
    </w:p>
    <w:p w14:paraId="7BB1D443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Часто отношение сигнал/шум оценивается в децибелах. Это удобно потому, что не надо специально указывать, по напряжению или по мощности рассматривается отношение сигнал/шум. Действительно,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(дБ)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20 </w:t>
      </w:r>
      <w:r w:rsidRPr="004913BD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l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 = 10 </w:t>
      </w:r>
      <w:r w:rsidRPr="004913BD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l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т.е. получаем одно и то же число. Но в формулу для вероятност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входит отношение сигнал/шум по напряжению </w:t>
      </w:r>
      <w:r w:rsidRPr="004913BD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280" w:dyaOrig="859" w14:anchorId="7B98A36F">
          <v:shape id="_x0000_i1038" type="#_x0000_t75" style="width:63.75pt;height:43.5pt" o:ole="">
            <v:imagedata r:id="rId33" o:title=""/>
          </v:shape>
          <o:OLEObject Type="Embed" ProgID="Equation.3" ShapeID="_x0000_i1038" DrawAspect="Content" ObjectID="_1668881553" r:id="rId34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. Следовательно, если желательно получить характеристику обнаружения как функцию отношения сигнал/шум в децибелах, то надо вычислить </w:t>
      </w:r>
    </w:p>
    <w:p w14:paraId="702901BA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580" w:dyaOrig="440" w14:anchorId="29C2D87B">
          <v:shape id="_x0000_i1039" type="#_x0000_t75" style="width:179.25pt;height:21.75pt" o:ole="">
            <v:imagedata r:id="rId35" o:title=""/>
          </v:shape>
          <o:OLEObject Type="Embed" ProgID="Equation.3" ShapeID="_x0000_i1039" DrawAspect="Content" ObjectID="_1668881554" r:id="rId36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В рассмотренном примере отношение сигнал/шум 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1.8 дБ.</w:t>
      </w:r>
    </w:p>
    <w:p w14:paraId="70343248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E390B">
        <w:rPr>
          <w:rFonts w:ascii="Times New Roman" w:eastAsia="Times New Roman" w:hAnsi="Times New Roman" w:cs="Times New Roman"/>
          <w:sz w:val="28"/>
          <w:szCs w:val="28"/>
          <w:u w:val="single"/>
        </w:rPr>
        <w:t>Пример.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Чтобы понять, как выглядят характеристики обнаружения, построим характеристику обнаружения детерминированного сигнала по полученным выше формулам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. Пусть 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=10</w:t>
      </w:r>
      <w:r w:rsidRPr="009E390B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. Тогда относительный порог 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t>/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(0.9999,0,1)= 3,719. Вычислим</w:t>
      </w:r>
    </w:p>
    <w:p w14:paraId="1D79DBC9" w14:textId="77777777"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4913BD">
        <w:rPr>
          <w:rFonts w:ascii="Times New Roman" w:eastAsia="Times New Roman" w:hAnsi="Times New Roman" w:cs="Times New Roman"/>
          <w:position w:val="-36"/>
          <w:sz w:val="28"/>
          <w:szCs w:val="28"/>
          <w:u w:val="single"/>
        </w:rPr>
        <w:object w:dxaOrig="6700" w:dyaOrig="859" w14:anchorId="32F7A39A">
          <v:shape id="_x0000_i1040" type="#_x0000_t75" style="width:335.25pt;height:43.5pt" o:ole="">
            <v:imagedata r:id="rId37" o:title=""/>
          </v:shape>
          <o:OLEObject Type="Embed" ProgID="Equation.3" ShapeID="_x0000_i1040" DrawAspect="Content" ObjectID="_1668881555" r:id="rId38"/>
        </w:object>
      </w:r>
    </w:p>
    <w:p w14:paraId="66F16996" w14:textId="77777777" w:rsidR="004913BD" w:rsidRPr="004913BD" w:rsidRDefault="004913BD" w:rsidP="004913BD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Получим следующее значения </w:t>
      </w:r>
    </w:p>
    <w:tbl>
      <w:tblPr>
        <w:tblW w:w="81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20"/>
        <w:gridCol w:w="907"/>
        <w:gridCol w:w="907"/>
        <w:gridCol w:w="907"/>
        <w:gridCol w:w="907"/>
        <w:gridCol w:w="908"/>
        <w:gridCol w:w="908"/>
        <w:gridCol w:w="908"/>
      </w:tblGrid>
      <w:tr w:rsidR="004913BD" w:rsidRPr="004913BD" w14:paraId="702CA553" w14:textId="77777777" w:rsidTr="00A439B2">
        <w:tc>
          <w:tcPr>
            <w:tcW w:w="1820" w:type="dxa"/>
          </w:tcPr>
          <w:p w14:paraId="566C88D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=</w:t>
            </w:r>
            <w:r w:rsidRPr="004913BD">
              <w:rPr>
                <w:rFonts w:ascii="Times New Roman" w:eastAsia="Times New Roman" w:hAnsi="Times New Roman" w:cs="Times New Roman"/>
                <w:i/>
                <w:position w:val="-34"/>
                <w:sz w:val="28"/>
                <w:szCs w:val="28"/>
                <w:lang w:val="en-US"/>
              </w:rPr>
              <w:object w:dxaOrig="499" w:dyaOrig="780" w14:anchorId="614C1845">
                <v:shape id="_x0000_i1041" type="#_x0000_t75" style="width:24.75pt;height:39pt" o:ole="">
                  <v:imagedata r:id="rId39" o:title=""/>
                </v:shape>
                <o:OLEObject Type="Embed" ProgID="Equation.DSMT4" ShapeID="_x0000_i1041" DrawAspect="Content" ObjectID="_1668881556" r:id="rId40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дБ)</w:t>
            </w:r>
          </w:p>
        </w:tc>
        <w:tc>
          <w:tcPr>
            <w:tcW w:w="907" w:type="dxa"/>
          </w:tcPr>
          <w:p w14:paraId="1CCA88C8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7" w:type="dxa"/>
          </w:tcPr>
          <w:p w14:paraId="20EE30F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07" w:type="dxa"/>
          </w:tcPr>
          <w:p w14:paraId="6CD9DC3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07" w:type="dxa"/>
          </w:tcPr>
          <w:p w14:paraId="7CE2B579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08" w:type="dxa"/>
          </w:tcPr>
          <w:p w14:paraId="2058CE7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08" w:type="dxa"/>
          </w:tcPr>
          <w:p w14:paraId="09F6115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08" w:type="dxa"/>
          </w:tcPr>
          <w:p w14:paraId="4003E31D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4913BD" w:rsidRPr="004913BD" w14:paraId="125886E8" w14:textId="77777777" w:rsidTr="00A439B2">
        <w:tc>
          <w:tcPr>
            <w:tcW w:w="1820" w:type="dxa"/>
          </w:tcPr>
          <w:p w14:paraId="7BCF608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4913BD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en-US"/>
              </w:rPr>
              <w:object w:dxaOrig="760" w:dyaOrig="859" w14:anchorId="3F4BFA4A">
                <v:shape id="_x0000_i1042" type="#_x0000_t75" style="width:38.25pt;height:43.5pt" o:ole="">
                  <v:imagedata r:id="rId41" o:title=""/>
                </v:shape>
                <o:OLEObject Type="Embed" ProgID="Equation.DSMT4" ShapeID="_x0000_i1042" DrawAspect="Content" ObjectID="_1668881557" r:id="rId42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 раз)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07" w:type="dxa"/>
          </w:tcPr>
          <w:p w14:paraId="5DB7132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,41</w:t>
            </w:r>
          </w:p>
        </w:tc>
        <w:tc>
          <w:tcPr>
            <w:tcW w:w="907" w:type="dxa"/>
          </w:tcPr>
          <w:p w14:paraId="53669F9A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,78</w:t>
            </w:r>
          </w:p>
        </w:tc>
        <w:tc>
          <w:tcPr>
            <w:tcW w:w="907" w:type="dxa"/>
          </w:tcPr>
          <w:p w14:paraId="2305A805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00</w:t>
            </w:r>
          </w:p>
        </w:tc>
        <w:tc>
          <w:tcPr>
            <w:tcW w:w="907" w:type="dxa"/>
          </w:tcPr>
          <w:p w14:paraId="2B0B8FD3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24</w:t>
            </w:r>
          </w:p>
        </w:tc>
        <w:tc>
          <w:tcPr>
            <w:tcW w:w="908" w:type="dxa"/>
          </w:tcPr>
          <w:p w14:paraId="75995A7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51</w:t>
            </w:r>
          </w:p>
        </w:tc>
        <w:tc>
          <w:tcPr>
            <w:tcW w:w="908" w:type="dxa"/>
          </w:tcPr>
          <w:p w14:paraId="17310FCE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82</w:t>
            </w:r>
          </w:p>
        </w:tc>
        <w:tc>
          <w:tcPr>
            <w:tcW w:w="908" w:type="dxa"/>
          </w:tcPr>
          <w:p w14:paraId="503813B2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16</w:t>
            </w:r>
          </w:p>
        </w:tc>
      </w:tr>
      <w:tr w:rsidR="004913BD" w:rsidRPr="004913BD" w14:paraId="3F3EE883" w14:textId="77777777" w:rsidTr="00A439B2">
        <w:tc>
          <w:tcPr>
            <w:tcW w:w="1820" w:type="dxa"/>
          </w:tcPr>
          <w:p w14:paraId="693C33B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3</w:t>
            </w:r>
          </w:p>
        </w:tc>
        <w:tc>
          <w:tcPr>
            <w:tcW w:w="907" w:type="dxa"/>
          </w:tcPr>
          <w:p w14:paraId="4597FD18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7</w:t>
            </w:r>
          </w:p>
        </w:tc>
        <w:tc>
          <w:tcPr>
            <w:tcW w:w="907" w:type="dxa"/>
          </w:tcPr>
          <w:p w14:paraId="72D55BD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95</w:t>
            </w:r>
          </w:p>
        </w:tc>
        <w:tc>
          <w:tcPr>
            <w:tcW w:w="907" w:type="dxa"/>
          </w:tcPr>
          <w:p w14:paraId="7E31CE1A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37</w:t>
            </w:r>
          </w:p>
        </w:tc>
        <w:tc>
          <w:tcPr>
            <w:tcW w:w="907" w:type="dxa"/>
          </w:tcPr>
          <w:p w14:paraId="57BCAADD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97</w:t>
            </w:r>
          </w:p>
        </w:tc>
        <w:tc>
          <w:tcPr>
            <w:tcW w:w="908" w:type="dxa"/>
          </w:tcPr>
          <w:p w14:paraId="7BF3BE04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82</w:t>
            </w:r>
          </w:p>
        </w:tc>
        <w:tc>
          <w:tcPr>
            <w:tcW w:w="908" w:type="dxa"/>
          </w:tcPr>
          <w:p w14:paraId="50CDA892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393</w:t>
            </w:r>
          </w:p>
        </w:tc>
        <w:tc>
          <w:tcPr>
            <w:tcW w:w="908" w:type="dxa"/>
          </w:tcPr>
          <w:p w14:paraId="7CC8D276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529</w:t>
            </w:r>
          </w:p>
        </w:tc>
      </w:tr>
      <w:tr w:rsidR="009E390B" w:rsidRPr="004913BD" w14:paraId="5FD71619" w14:textId="77777777" w:rsidTr="00A439B2">
        <w:tc>
          <w:tcPr>
            <w:tcW w:w="1820" w:type="dxa"/>
          </w:tcPr>
          <w:p w14:paraId="6B6AB5F0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4</w:t>
            </w:r>
          </w:p>
        </w:tc>
        <w:tc>
          <w:tcPr>
            <w:tcW w:w="907" w:type="dxa"/>
          </w:tcPr>
          <w:p w14:paraId="77D2BBE9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11</w:t>
            </w:r>
          </w:p>
        </w:tc>
        <w:tc>
          <w:tcPr>
            <w:tcW w:w="907" w:type="dxa"/>
          </w:tcPr>
          <w:p w14:paraId="6A7FC012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26</w:t>
            </w:r>
          </w:p>
        </w:tc>
        <w:tc>
          <w:tcPr>
            <w:tcW w:w="907" w:type="dxa"/>
          </w:tcPr>
          <w:p w14:paraId="41F85811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2</w:t>
            </w:r>
          </w:p>
        </w:tc>
        <w:tc>
          <w:tcPr>
            <w:tcW w:w="907" w:type="dxa"/>
          </w:tcPr>
          <w:p w14:paraId="6F5762BC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69</w:t>
            </w:r>
          </w:p>
        </w:tc>
        <w:tc>
          <w:tcPr>
            <w:tcW w:w="908" w:type="dxa"/>
          </w:tcPr>
          <w:p w14:paraId="0673A8FB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14</w:t>
            </w:r>
          </w:p>
        </w:tc>
        <w:tc>
          <w:tcPr>
            <w:tcW w:w="908" w:type="dxa"/>
          </w:tcPr>
          <w:p w14:paraId="1E266134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84</w:t>
            </w:r>
          </w:p>
        </w:tc>
        <w:tc>
          <w:tcPr>
            <w:tcW w:w="908" w:type="dxa"/>
          </w:tcPr>
          <w:p w14:paraId="416BCE53" w14:textId="77777777"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89</w:t>
            </w:r>
          </w:p>
        </w:tc>
      </w:tr>
      <w:tr w:rsidR="009E390B" w:rsidRPr="004913BD" w14:paraId="1282BED7" w14:textId="77777777" w:rsidTr="00A439B2">
        <w:tc>
          <w:tcPr>
            <w:tcW w:w="1820" w:type="dxa"/>
          </w:tcPr>
          <w:p w14:paraId="5977B604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907" w:type="dxa"/>
          </w:tcPr>
          <w:p w14:paraId="608E97BC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02</w:t>
            </w:r>
          </w:p>
        </w:tc>
        <w:tc>
          <w:tcPr>
            <w:tcW w:w="907" w:type="dxa"/>
          </w:tcPr>
          <w:p w14:paraId="595FF0CB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06</w:t>
            </w:r>
          </w:p>
        </w:tc>
        <w:tc>
          <w:tcPr>
            <w:tcW w:w="907" w:type="dxa"/>
          </w:tcPr>
          <w:p w14:paraId="50A5925B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12</w:t>
            </w:r>
          </w:p>
        </w:tc>
        <w:tc>
          <w:tcPr>
            <w:tcW w:w="907" w:type="dxa"/>
          </w:tcPr>
          <w:p w14:paraId="7AEC9B80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21</w:t>
            </w:r>
          </w:p>
        </w:tc>
        <w:tc>
          <w:tcPr>
            <w:tcW w:w="908" w:type="dxa"/>
          </w:tcPr>
          <w:p w14:paraId="621673A9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0</w:t>
            </w:r>
          </w:p>
        </w:tc>
        <w:tc>
          <w:tcPr>
            <w:tcW w:w="908" w:type="dxa"/>
          </w:tcPr>
          <w:p w14:paraId="12600578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74</w:t>
            </w:r>
          </w:p>
        </w:tc>
        <w:tc>
          <w:tcPr>
            <w:tcW w:w="908" w:type="dxa"/>
          </w:tcPr>
          <w:p w14:paraId="08BE95BA" w14:textId="77777777"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35</w:t>
            </w:r>
          </w:p>
        </w:tc>
      </w:tr>
    </w:tbl>
    <w:p w14:paraId="3CDFEF69" w14:textId="77777777" w:rsidR="004913BD" w:rsidRP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82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20"/>
        <w:gridCol w:w="980"/>
        <w:gridCol w:w="1120"/>
        <w:gridCol w:w="14"/>
        <w:gridCol w:w="1106"/>
        <w:gridCol w:w="980"/>
        <w:gridCol w:w="968"/>
        <w:gridCol w:w="12"/>
        <w:gridCol w:w="1222"/>
      </w:tblGrid>
      <w:tr w:rsidR="004913BD" w:rsidRPr="004913BD" w14:paraId="6FFE79FF" w14:textId="77777777" w:rsidTr="009E390B">
        <w:tc>
          <w:tcPr>
            <w:tcW w:w="1820" w:type="dxa"/>
          </w:tcPr>
          <w:p w14:paraId="75F0568C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=</w:t>
            </w:r>
            <w:r w:rsidRPr="004913BD">
              <w:rPr>
                <w:rFonts w:ascii="Times New Roman" w:eastAsia="Times New Roman" w:hAnsi="Times New Roman" w:cs="Times New Roman"/>
                <w:i/>
                <w:position w:val="-34"/>
                <w:sz w:val="28"/>
                <w:szCs w:val="28"/>
                <w:lang w:val="en-US"/>
              </w:rPr>
              <w:object w:dxaOrig="499" w:dyaOrig="780" w14:anchorId="60CDBFF3">
                <v:shape id="_x0000_i1043" type="#_x0000_t75" style="width:24.75pt;height:39pt" o:ole="">
                  <v:imagedata r:id="rId39" o:title=""/>
                </v:shape>
                <o:OLEObject Type="Embed" ProgID="Equation.DSMT4" ShapeID="_x0000_i1043" DrawAspect="Content" ObjectID="_1668881558" r:id="rId43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дБ)</w:t>
            </w:r>
          </w:p>
        </w:tc>
        <w:tc>
          <w:tcPr>
            <w:tcW w:w="980" w:type="dxa"/>
          </w:tcPr>
          <w:p w14:paraId="20353D09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134" w:type="dxa"/>
            <w:gridSpan w:val="2"/>
          </w:tcPr>
          <w:p w14:paraId="357345A2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06" w:type="dxa"/>
          </w:tcPr>
          <w:p w14:paraId="224316A5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80" w:type="dxa"/>
          </w:tcPr>
          <w:p w14:paraId="02C873AA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968" w:type="dxa"/>
          </w:tcPr>
          <w:p w14:paraId="5F09EB5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234" w:type="dxa"/>
            <w:gridSpan w:val="2"/>
          </w:tcPr>
          <w:p w14:paraId="1A9562DD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4913BD" w:rsidRPr="004913BD" w14:paraId="30B69FA6" w14:textId="77777777" w:rsidTr="009E390B">
        <w:tc>
          <w:tcPr>
            <w:tcW w:w="1820" w:type="dxa"/>
          </w:tcPr>
          <w:p w14:paraId="109B10F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4913BD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en-US"/>
              </w:rPr>
              <w:object w:dxaOrig="760" w:dyaOrig="859" w14:anchorId="5049A9AA">
                <v:shape id="_x0000_i1044" type="#_x0000_t75" style="width:38.25pt;height:43.5pt" o:ole="">
                  <v:imagedata r:id="rId41" o:title=""/>
                </v:shape>
                <o:OLEObject Type="Embed" ProgID="Equation.DSMT4" ShapeID="_x0000_i1044" DrawAspect="Content" ObjectID="_1668881559" r:id="rId44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 раз)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80" w:type="dxa"/>
          </w:tcPr>
          <w:p w14:paraId="27E5B735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55</w:t>
            </w:r>
          </w:p>
        </w:tc>
        <w:tc>
          <w:tcPr>
            <w:tcW w:w="1120" w:type="dxa"/>
          </w:tcPr>
          <w:p w14:paraId="32B234EF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98</w:t>
            </w:r>
          </w:p>
        </w:tc>
        <w:tc>
          <w:tcPr>
            <w:tcW w:w="1120" w:type="dxa"/>
            <w:gridSpan w:val="2"/>
          </w:tcPr>
          <w:p w14:paraId="79A5960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4,47</w:t>
            </w:r>
          </w:p>
        </w:tc>
        <w:tc>
          <w:tcPr>
            <w:tcW w:w="980" w:type="dxa"/>
          </w:tcPr>
          <w:p w14:paraId="607894C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,01</w:t>
            </w:r>
          </w:p>
        </w:tc>
        <w:tc>
          <w:tcPr>
            <w:tcW w:w="980" w:type="dxa"/>
            <w:gridSpan w:val="2"/>
          </w:tcPr>
          <w:p w14:paraId="0CEF9BA4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,62</w:t>
            </w:r>
          </w:p>
        </w:tc>
        <w:tc>
          <w:tcPr>
            <w:tcW w:w="1222" w:type="dxa"/>
          </w:tcPr>
          <w:p w14:paraId="5F3288CA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6,31</w:t>
            </w:r>
          </w:p>
        </w:tc>
      </w:tr>
      <w:tr w:rsidR="004913BD" w:rsidRPr="004913BD" w14:paraId="030B895E" w14:textId="77777777" w:rsidTr="009E390B">
        <w:tc>
          <w:tcPr>
            <w:tcW w:w="1820" w:type="dxa"/>
          </w:tcPr>
          <w:p w14:paraId="69177D3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3</w:t>
            </w:r>
          </w:p>
        </w:tc>
        <w:tc>
          <w:tcPr>
            <w:tcW w:w="980" w:type="dxa"/>
          </w:tcPr>
          <w:p w14:paraId="452BA5FC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677</w:t>
            </w:r>
          </w:p>
        </w:tc>
        <w:tc>
          <w:tcPr>
            <w:tcW w:w="1120" w:type="dxa"/>
          </w:tcPr>
          <w:p w14:paraId="368B89D1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814</w:t>
            </w:r>
          </w:p>
        </w:tc>
        <w:tc>
          <w:tcPr>
            <w:tcW w:w="1120" w:type="dxa"/>
            <w:gridSpan w:val="2"/>
          </w:tcPr>
          <w:p w14:paraId="2232E58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16</w:t>
            </w:r>
          </w:p>
        </w:tc>
        <w:tc>
          <w:tcPr>
            <w:tcW w:w="980" w:type="dxa"/>
          </w:tcPr>
          <w:p w14:paraId="159C3447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 973</w:t>
            </w:r>
          </w:p>
        </w:tc>
        <w:tc>
          <w:tcPr>
            <w:tcW w:w="980" w:type="dxa"/>
            <w:gridSpan w:val="2"/>
          </w:tcPr>
          <w:p w14:paraId="248E3F2B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4</w:t>
            </w:r>
          </w:p>
        </w:tc>
        <w:tc>
          <w:tcPr>
            <w:tcW w:w="1222" w:type="dxa"/>
          </w:tcPr>
          <w:p w14:paraId="001A1104" w14:textId="77777777"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9</w:t>
            </w:r>
          </w:p>
        </w:tc>
      </w:tr>
      <w:tr w:rsidR="006365DC" w:rsidRPr="004913BD" w14:paraId="1AD3A38B" w14:textId="77777777" w:rsidTr="009E390B">
        <w:tc>
          <w:tcPr>
            <w:tcW w:w="1820" w:type="dxa"/>
          </w:tcPr>
          <w:p w14:paraId="6CA1967E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4</w:t>
            </w:r>
          </w:p>
        </w:tc>
        <w:tc>
          <w:tcPr>
            <w:tcW w:w="980" w:type="dxa"/>
          </w:tcPr>
          <w:p w14:paraId="0E174298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432</w:t>
            </w:r>
          </w:p>
        </w:tc>
        <w:tc>
          <w:tcPr>
            <w:tcW w:w="1120" w:type="dxa"/>
          </w:tcPr>
          <w:p w14:paraId="2D628B53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603</w:t>
            </w:r>
          </w:p>
        </w:tc>
        <w:tc>
          <w:tcPr>
            <w:tcW w:w="1120" w:type="dxa"/>
            <w:gridSpan w:val="2"/>
          </w:tcPr>
          <w:p w14:paraId="3887BB48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773</w:t>
            </w:r>
          </w:p>
        </w:tc>
        <w:tc>
          <w:tcPr>
            <w:tcW w:w="980" w:type="dxa"/>
          </w:tcPr>
          <w:p w14:paraId="4A28819D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02</w:t>
            </w:r>
          </w:p>
        </w:tc>
        <w:tc>
          <w:tcPr>
            <w:tcW w:w="980" w:type="dxa"/>
            <w:gridSpan w:val="2"/>
          </w:tcPr>
          <w:p w14:paraId="0F013051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72</w:t>
            </w:r>
          </w:p>
        </w:tc>
        <w:tc>
          <w:tcPr>
            <w:tcW w:w="1222" w:type="dxa"/>
          </w:tcPr>
          <w:p w14:paraId="3BA74375" w14:textId="77777777"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4</w:t>
            </w:r>
          </w:p>
        </w:tc>
      </w:tr>
      <w:tr w:rsidR="006365DC" w:rsidRPr="004913BD" w14:paraId="57935D99" w14:textId="77777777" w:rsidTr="009E390B">
        <w:tc>
          <w:tcPr>
            <w:tcW w:w="1820" w:type="dxa"/>
          </w:tcPr>
          <w:p w14:paraId="4435BC46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980" w:type="dxa"/>
          </w:tcPr>
          <w:p w14:paraId="5C84ACC8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38</w:t>
            </w:r>
          </w:p>
        </w:tc>
        <w:tc>
          <w:tcPr>
            <w:tcW w:w="1120" w:type="dxa"/>
          </w:tcPr>
          <w:p w14:paraId="68E56F50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388</w:t>
            </w:r>
          </w:p>
        </w:tc>
        <w:tc>
          <w:tcPr>
            <w:tcW w:w="1120" w:type="dxa"/>
            <w:gridSpan w:val="2"/>
          </w:tcPr>
          <w:p w14:paraId="44EC372A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580</w:t>
            </w:r>
          </w:p>
        </w:tc>
        <w:tc>
          <w:tcPr>
            <w:tcW w:w="980" w:type="dxa"/>
          </w:tcPr>
          <w:p w14:paraId="350D1DB3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772</w:t>
            </w:r>
          </w:p>
        </w:tc>
        <w:tc>
          <w:tcPr>
            <w:tcW w:w="980" w:type="dxa"/>
            <w:gridSpan w:val="2"/>
          </w:tcPr>
          <w:p w14:paraId="533934E4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13</w:t>
            </w:r>
          </w:p>
        </w:tc>
        <w:tc>
          <w:tcPr>
            <w:tcW w:w="1222" w:type="dxa"/>
          </w:tcPr>
          <w:p w14:paraId="54AEF900" w14:textId="77777777"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80</w:t>
            </w:r>
          </w:p>
        </w:tc>
      </w:tr>
    </w:tbl>
    <w:p w14:paraId="4B7AA64D" w14:textId="77777777" w:rsidR="006365DC" w:rsidRDefault="006365DC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B4AAB25" w14:textId="77777777" w:rsidR="004913BD" w:rsidRPr="004913BD" w:rsidRDefault="004913BD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На рисунке построены характеристики обнаружения детерминированного сигнала на фоне белого гауссовского шума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а также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3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. Относительный порог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–3 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равен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(0.999,0,1) = 3.090, а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(0.99999,0,1) = 4.265.</w:t>
      </w:r>
    </w:p>
    <w:p w14:paraId="3A9475BF" w14:textId="77777777" w:rsid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FEB72D" wp14:editId="2AC5F9B6">
            <wp:extent cx="3959750" cy="1781092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860" cy="1781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5E8EA" w14:textId="77777777" w:rsid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1: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3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2: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3: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275529F" w14:textId="77777777" w:rsidR="009B5BBB" w:rsidRDefault="009B5BBB" w:rsidP="009B5BBB">
      <w:pPr>
        <w:pStyle w:val="2"/>
        <w:spacing w:line="360" w:lineRule="auto"/>
        <w:ind w:firstLine="720"/>
        <w:contextualSpacing/>
        <w:jc w:val="both"/>
        <w:rPr>
          <w:szCs w:val="28"/>
        </w:rPr>
      </w:pPr>
    </w:p>
    <w:p w14:paraId="69EF49BE" w14:textId="13C16D42" w:rsidR="009B5BBB" w:rsidRDefault="009B5BBB" w:rsidP="009B5BBB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>Резюме: повторить расчет и убедиться, что это работает, использовать этот материал при выполнении лабораторной №2.</w:t>
      </w:r>
    </w:p>
    <w:p w14:paraId="7E893325" w14:textId="707C1F27" w:rsidR="0061004D" w:rsidRDefault="0061004D" w:rsidP="009B5BBB">
      <w:pPr>
        <w:pStyle w:val="2"/>
        <w:spacing w:line="360" w:lineRule="auto"/>
        <w:ind w:firstLine="720"/>
        <w:contextualSpacing/>
        <w:jc w:val="both"/>
        <w:rPr>
          <w:szCs w:val="28"/>
        </w:rPr>
      </w:pPr>
    </w:p>
    <w:p w14:paraId="64C4202A" w14:textId="480B7353" w:rsidR="0061004D" w:rsidRDefault="0061004D" w:rsidP="009B5BBB">
      <w:pPr>
        <w:pStyle w:val="2"/>
        <w:spacing w:line="360" w:lineRule="auto"/>
        <w:ind w:firstLine="720"/>
        <w:contextualSpacing/>
        <w:jc w:val="both"/>
        <w:rPr>
          <w:szCs w:val="28"/>
        </w:rPr>
      </w:pPr>
    </w:p>
    <w:p w14:paraId="7A540812" w14:textId="3E2134CE" w:rsidR="0061004D" w:rsidRPr="0061004D" w:rsidRDefault="0061004D" w:rsidP="009B5BBB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>А ведь лабораторная действительно хороша</w:t>
      </w:r>
    </w:p>
    <w:sectPr w:rsidR="0061004D" w:rsidRPr="0061004D">
      <w:headerReference w:type="default" r:id="rId4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AA53D6" w14:textId="77777777" w:rsidR="00E66272" w:rsidRDefault="00E66272" w:rsidP="00A95FB2">
      <w:pPr>
        <w:spacing w:after="0" w:line="240" w:lineRule="auto"/>
      </w:pPr>
      <w:r>
        <w:separator/>
      </w:r>
    </w:p>
  </w:endnote>
  <w:endnote w:type="continuationSeparator" w:id="0">
    <w:p w14:paraId="400041DA" w14:textId="77777777" w:rsidR="00E66272" w:rsidRDefault="00E66272" w:rsidP="00A95F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C5DDCC" w14:textId="77777777" w:rsidR="00E66272" w:rsidRDefault="00E66272" w:rsidP="00A95FB2">
      <w:pPr>
        <w:spacing w:after="0" w:line="240" w:lineRule="auto"/>
      </w:pPr>
      <w:r>
        <w:separator/>
      </w:r>
    </w:p>
  </w:footnote>
  <w:footnote w:type="continuationSeparator" w:id="0">
    <w:p w14:paraId="04399F20" w14:textId="77777777" w:rsidR="00E66272" w:rsidRDefault="00E66272" w:rsidP="00A95F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77724071"/>
      <w:docPartObj>
        <w:docPartGallery w:val="Page Numbers (Top of Page)"/>
        <w:docPartUnique/>
      </w:docPartObj>
    </w:sdtPr>
    <w:sdtEndPr/>
    <w:sdtContent>
      <w:p w14:paraId="683DABC5" w14:textId="77777777" w:rsidR="00A439B2" w:rsidRDefault="00A439B2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1699">
          <w:rPr>
            <w:noProof/>
          </w:rPr>
          <w:t>1</w:t>
        </w:r>
        <w:r>
          <w:fldChar w:fldCharType="end"/>
        </w:r>
      </w:p>
    </w:sdtContent>
  </w:sdt>
  <w:p w14:paraId="20F38274" w14:textId="77777777" w:rsidR="00A439B2" w:rsidRDefault="00A439B2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682E14"/>
    <w:multiLevelType w:val="multilevel"/>
    <w:tmpl w:val="067871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04207B61"/>
    <w:multiLevelType w:val="hybridMultilevel"/>
    <w:tmpl w:val="FA6A38E4"/>
    <w:lvl w:ilvl="0" w:tplc="139A7EF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E482020"/>
    <w:multiLevelType w:val="multilevel"/>
    <w:tmpl w:val="473660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143B60E5"/>
    <w:multiLevelType w:val="multilevel"/>
    <w:tmpl w:val="1DE40E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17681CE5"/>
    <w:multiLevelType w:val="multilevel"/>
    <w:tmpl w:val="55AC34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184F3856"/>
    <w:multiLevelType w:val="multilevel"/>
    <w:tmpl w:val="FB661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1B176DD2"/>
    <w:multiLevelType w:val="multilevel"/>
    <w:tmpl w:val="A1027C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21241540"/>
    <w:multiLevelType w:val="multilevel"/>
    <w:tmpl w:val="F22056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253B0932"/>
    <w:multiLevelType w:val="multilevel"/>
    <w:tmpl w:val="E8409B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27785213"/>
    <w:multiLevelType w:val="multilevel"/>
    <w:tmpl w:val="EAB6EE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307C3E6D"/>
    <w:multiLevelType w:val="multilevel"/>
    <w:tmpl w:val="27044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 w15:restartNumberingAfterBreak="0">
    <w:nsid w:val="31763418"/>
    <w:multiLevelType w:val="multilevel"/>
    <w:tmpl w:val="6720CE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 w15:restartNumberingAfterBreak="0">
    <w:nsid w:val="34433DFF"/>
    <w:multiLevelType w:val="multilevel"/>
    <w:tmpl w:val="450061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3F77011C"/>
    <w:multiLevelType w:val="multilevel"/>
    <w:tmpl w:val="7D2EF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 w15:restartNumberingAfterBreak="0">
    <w:nsid w:val="450217BC"/>
    <w:multiLevelType w:val="multilevel"/>
    <w:tmpl w:val="99141C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 w15:restartNumberingAfterBreak="0">
    <w:nsid w:val="56345183"/>
    <w:multiLevelType w:val="multilevel"/>
    <w:tmpl w:val="9BC429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" w15:restartNumberingAfterBreak="0">
    <w:nsid w:val="567B0170"/>
    <w:multiLevelType w:val="multilevel"/>
    <w:tmpl w:val="CA8C0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 w15:restartNumberingAfterBreak="0">
    <w:nsid w:val="605D25FD"/>
    <w:multiLevelType w:val="multilevel"/>
    <w:tmpl w:val="25C8C1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 w15:restartNumberingAfterBreak="0">
    <w:nsid w:val="642E0D0D"/>
    <w:multiLevelType w:val="multilevel"/>
    <w:tmpl w:val="D97C0F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 w15:restartNumberingAfterBreak="0">
    <w:nsid w:val="658856EA"/>
    <w:multiLevelType w:val="multilevel"/>
    <w:tmpl w:val="160C4E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 w15:restartNumberingAfterBreak="0">
    <w:nsid w:val="736A6834"/>
    <w:multiLevelType w:val="multilevel"/>
    <w:tmpl w:val="AC2C81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 w15:restartNumberingAfterBreak="0">
    <w:nsid w:val="7477407C"/>
    <w:multiLevelType w:val="hybridMultilevel"/>
    <w:tmpl w:val="83C23D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7F72224"/>
    <w:multiLevelType w:val="hybridMultilevel"/>
    <w:tmpl w:val="441C3D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5D5430"/>
    <w:multiLevelType w:val="multilevel"/>
    <w:tmpl w:val="DDF0BA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4" w15:restartNumberingAfterBreak="0">
    <w:nsid w:val="7B985611"/>
    <w:multiLevelType w:val="multilevel"/>
    <w:tmpl w:val="1C1CC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8"/>
  </w:num>
  <w:num w:numId="2">
    <w:abstractNumId w:val="23"/>
  </w:num>
  <w:num w:numId="3">
    <w:abstractNumId w:val="13"/>
  </w:num>
  <w:num w:numId="4">
    <w:abstractNumId w:val="2"/>
  </w:num>
  <w:num w:numId="5">
    <w:abstractNumId w:val="7"/>
  </w:num>
  <w:num w:numId="6">
    <w:abstractNumId w:val="15"/>
  </w:num>
  <w:num w:numId="7">
    <w:abstractNumId w:val="14"/>
  </w:num>
  <w:num w:numId="8">
    <w:abstractNumId w:val="5"/>
  </w:num>
  <w:num w:numId="9">
    <w:abstractNumId w:val="20"/>
  </w:num>
  <w:num w:numId="10">
    <w:abstractNumId w:val="8"/>
  </w:num>
  <w:num w:numId="11">
    <w:abstractNumId w:val="24"/>
  </w:num>
  <w:num w:numId="12">
    <w:abstractNumId w:val="10"/>
  </w:num>
  <w:num w:numId="13">
    <w:abstractNumId w:val="9"/>
  </w:num>
  <w:num w:numId="14">
    <w:abstractNumId w:val="3"/>
  </w:num>
  <w:num w:numId="15">
    <w:abstractNumId w:val="6"/>
  </w:num>
  <w:num w:numId="16">
    <w:abstractNumId w:val="4"/>
  </w:num>
  <w:num w:numId="17">
    <w:abstractNumId w:val="0"/>
  </w:num>
  <w:num w:numId="18">
    <w:abstractNumId w:val="12"/>
  </w:num>
  <w:num w:numId="19">
    <w:abstractNumId w:val="16"/>
  </w:num>
  <w:num w:numId="20">
    <w:abstractNumId w:val="19"/>
  </w:num>
  <w:num w:numId="21">
    <w:abstractNumId w:val="11"/>
  </w:num>
  <w:num w:numId="22">
    <w:abstractNumId w:val="17"/>
  </w:num>
  <w:num w:numId="23">
    <w:abstractNumId w:val="21"/>
  </w:num>
  <w:num w:numId="24">
    <w:abstractNumId w:val="22"/>
  </w:num>
  <w:num w:numId="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5650E"/>
    <w:rsid w:val="00030108"/>
    <w:rsid w:val="000404E9"/>
    <w:rsid w:val="0004161B"/>
    <w:rsid w:val="0005650E"/>
    <w:rsid w:val="000770CB"/>
    <w:rsid w:val="00082A0D"/>
    <w:rsid w:val="000A5ECB"/>
    <w:rsid w:val="000B6627"/>
    <w:rsid w:val="000E0D79"/>
    <w:rsid w:val="000F12B6"/>
    <w:rsid w:val="001068E7"/>
    <w:rsid w:val="00122E50"/>
    <w:rsid w:val="00144799"/>
    <w:rsid w:val="00161CE2"/>
    <w:rsid w:val="00181028"/>
    <w:rsid w:val="001A0167"/>
    <w:rsid w:val="001B1CC7"/>
    <w:rsid w:val="001B512D"/>
    <w:rsid w:val="001B758A"/>
    <w:rsid w:val="001F7699"/>
    <w:rsid w:val="00217504"/>
    <w:rsid w:val="00223A7A"/>
    <w:rsid w:val="00240F93"/>
    <w:rsid w:val="00245455"/>
    <w:rsid w:val="00297609"/>
    <w:rsid w:val="002B724E"/>
    <w:rsid w:val="002C692B"/>
    <w:rsid w:val="002D7F07"/>
    <w:rsid w:val="00310598"/>
    <w:rsid w:val="00314A43"/>
    <w:rsid w:val="00324131"/>
    <w:rsid w:val="00336103"/>
    <w:rsid w:val="0035785A"/>
    <w:rsid w:val="00362A38"/>
    <w:rsid w:val="003955EB"/>
    <w:rsid w:val="003C395C"/>
    <w:rsid w:val="003D45EA"/>
    <w:rsid w:val="003F78F4"/>
    <w:rsid w:val="00420FFE"/>
    <w:rsid w:val="0044300C"/>
    <w:rsid w:val="00446BA9"/>
    <w:rsid w:val="00462E0A"/>
    <w:rsid w:val="004913BD"/>
    <w:rsid w:val="004B4EE3"/>
    <w:rsid w:val="004B6A98"/>
    <w:rsid w:val="004D198D"/>
    <w:rsid w:val="004D45C0"/>
    <w:rsid w:val="004E5C1D"/>
    <w:rsid w:val="00503678"/>
    <w:rsid w:val="00530989"/>
    <w:rsid w:val="0053380B"/>
    <w:rsid w:val="00534787"/>
    <w:rsid w:val="00545DE9"/>
    <w:rsid w:val="00594FBD"/>
    <w:rsid w:val="005B520B"/>
    <w:rsid w:val="005C69E8"/>
    <w:rsid w:val="005E00B6"/>
    <w:rsid w:val="005E6F4B"/>
    <w:rsid w:val="006058F4"/>
    <w:rsid w:val="0061004D"/>
    <w:rsid w:val="00612658"/>
    <w:rsid w:val="00624EE0"/>
    <w:rsid w:val="006365DC"/>
    <w:rsid w:val="00647039"/>
    <w:rsid w:val="0065179A"/>
    <w:rsid w:val="00651F0E"/>
    <w:rsid w:val="00665AD1"/>
    <w:rsid w:val="006713DC"/>
    <w:rsid w:val="00680C0D"/>
    <w:rsid w:val="006926FA"/>
    <w:rsid w:val="006A12EE"/>
    <w:rsid w:val="006A6066"/>
    <w:rsid w:val="006C4FA3"/>
    <w:rsid w:val="006E7BCE"/>
    <w:rsid w:val="006F6C52"/>
    <w:rsid w:val="00700990"/>
    <w:rsid w:val="007229EF"/>
    <w:rsid w:val="00735111"/>
    <w:rsid w:val="00757703"/>
    <w:rsid w:val="00760D4F"/>
    <w:rsid w:val="00766C9A"/>
    <w:rsid w:val="007A603B"/>
    <w:rsid w:val="007C4395"/>
    <w:rsid w:val="008262D7"/>
    <w:rsid w:val="00865AE5"/>
    <w:rsid w:val="0086673E"/>
    <w:rsid w:val="008849D9"/>
    <w:rsid w:val="008A1DDC"/>
    <w:rsid w:val="008B4D48"/>
    <w:rsid w:val="008B6DDE"/>
    <w:rsid w:val="008C4CC0"/>
    <w:rsid w:val="008E3B8A"/>
    <w:rsid w:val="008E4CED"/>
    <w:rsid w:val="008F76F7"/>
    <w:rsid w:val="008F7DB9"/>
    <w:rsid w:val="009310D2"/>
    <w:rsid w:val="00934238"/>
    <w:rsid w:val="009348E4"/>
    <w:rsid w:val="009502CB"/>
    <w:rsid w:val="009606D1"/>
    <w:rsid w:val="009B5BBB"/>
    <w:rsid w:val="009B743E"/>
    <w:rsid w:val="009E0BB9"/>
    <w:rsid w:val="009E21F0"/>
    <w:rsid w:val="009E2A08"/>
    <w:rsid w:val="009E390B"/>
    <w:rsid w:val="00A14749"/>
    <w:rsid w:val="00A149D5"/>
    <w:rsid w:val="00A24107"/>
    <w:rsid w:val="00A439B2"/>
    <w:rsid w:val="00A85310"/>
    <w:rsid w:val="00A92E5F"/>
    <w:rsid w:val="00A95FB2"/>
    <w:rsid w:val="00AA0BC7"/>
    <w:rsid w:val="00AB678E"/>
    <w:rsid w:val="00AF0219"/>
    <w:rsid w:val="00B12C72"/>
    <w:rsid w:val="00B353CF"/>
    <w:rsid w:val="00B414CE"/>
    <w:rsid w:val="00B573E7"/>
    <w:rsid w:val="00B7315C"/>
    <w:rsid w:val="00B90B67"/>
    <w:rsid w:val="00BA0DC2"/>
    <w:rsid w:val="00BA6039"/>
    <w:rsid w:val="00BB25DF"/>
    <w:rsid w:val="00C009EE"/>
    <w:rsid w:val="00C04F9B"/>
    <w:rsid w:val="00C30FD9"/>
    <w:rsid w:val="00C33A14"/>
    <w:rsid w:val="00C34B2E"/>
    <w:rsid w:val="00C701F7"/>
    <w:rsid w:val="00C80661"/>
    <w:rsid w:val="00C870ED"/>
    <w:rsid w:val="00C87F71"/>
    <w:rsid w:val="00CB7CFB"/>
    <w:rsid w:val="00CE38DE"/>
    <w:rsid w:val="00CF07F7"/>
    <w:rsid w:val="00CF45AD"/>
    <w:rsid w:val="00D130BB"/>
    <w:rsid w:val="00D65917"/>
    <w:rsid w:val="00D666DC"/>
    <w:rsid w:val="00D91637"/>
    <w:rsid w:val="00DA59C9"/>
    <w:rsid w:val="00DC0EBE"/>
    <w:rsid w:val="00DE1699"/>
    <w:rsid w:val="00DE67C7"/>
    <w:rsid w:val="00E15276"/>
    <w:rsid w:val="00E24216"/>
    <w:rsid w:val="00E463D2"/>
    <w:rsid w:val="00E5291E"/>
    <w:rsid w:val="00E66272"/>
    <w:rsid w:val="00E7229A"/>
    <w:rsid w:val="00ED001E"/>
    <w:rsid w:val="00EF3B41"/>
    <w:rsid w:val="00F04662"/>
    <w:rsid w:val="00F1718E"/>
    <w:rsid w:val="00F346DD"/>
    <w:rsid w:val="00F43A58"/>
    <w:rsid w:val="00F55FCA"/>
    <w:rsid w:val="00F70A7B"/>
    <w:rsid w:val="00FE7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E7C788"/>
  <w15:docId w15:val="{85F39C30-8C21-4C3E-A6A9-6ACB30B0A6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1F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4161B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CF45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F45A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770CB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A95F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A95FB2"/>
  </w:style>
  <w:style w:type="paragraph" w:styleId="a9">
    <w:name w:val="footer"/>
    <w:basedOn w:val="a"/>
    <w:link w:val="aa"/>
    <w:uiPriority w:val="99"/>
    <w:unhideWhenUsed/>
    <w:rsid w:val="00A95F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A95FB2"/>
  </w:style>
  <w:style w:type="table" w:styleId="ab">
    <w:name w:val="Table Grid"/>
    <w:basedOn w:val="a1"/>
    <w:uiPriority w:val="59"/>
    <w:rsid w:val="00B573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b"/>
    <w:uiPriority w:val="59"/>
    <w:rsid w:val="007C43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2"/>
    <w:basedOn w:val="a"/>
    <w:link w:val="20"/>
    <w:rsid w:val="00624EE0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0">
    <w:name w:val="Основной текст 2 Знак"/>
    <w:basedOn w:val="a0"/>
    <w:link w:val="2"/>
    <w:rsid w:val="00624EE0"/>
    <w:rPr>
      <w:rFonts w:ascii="Times New Roman" w:eastAsia="Times New Roman" w:hAnsi="Times New Roman" w:cs="Times New Roman"/>
      <w:sz w:val="28"/>
      <w:szCs w:val="20"/>
    </w:rPr>
  </w:style>
  <w:style w:type="table" w:customStyle="1" w:styleId="21">
    <w:name w:val="Сетка таблицы2"/>
    <w:basedOn w:val="a1"/>
    <w:next w:val="ab"/>
    <w:uiPriority w:val="59"/>
    <w:rsid w:val="004913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b"/>
    <w:uiPriority w:val="59"/>
    <w:rsid w:val="004913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5174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96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266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9781226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9715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6015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3209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435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00349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595361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11398453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640750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7823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10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6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0122079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80509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68057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56775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255340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26138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03526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68041401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5978092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358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773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79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419535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75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934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78569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21781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253069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58904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5361725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671921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292050998">
                                                  <w:marLeft w:val="0"/>
                                                  <w:marRight w:val="0"/>
                                                  <w:marTop w:val="18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7662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6684122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987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436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343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8634961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912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55261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33074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95563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234782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341978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5837330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557635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168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64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273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0583502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657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879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6197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88774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3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65985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8056110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630102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12934843">
                                                  <w:marLeft w:val="0"/>
                                                  <w:marRight w:val="0"/>
                                                  <w:marTop w:val="18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140110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8650982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248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491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612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47682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2619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22441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55820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9468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25003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940014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38100979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26432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789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5327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27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5668217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8414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9302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20626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21540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7316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94993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10593501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611419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F7613F-3356-4D96-80D8-3DF3D8C541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8</TotalTime>
  <Pages>5</Pages>
  <Words>745</Words>
  <Characters>4251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Сергей Беляков</cp:lastModifiedBy>
  <cp:revision>113</cp:revision>
  <dcterms:created xsi:type="dcterms:W3CDTF">2018-11-24T19:29:00Z</dcterms:created>
  <dcterms:modified xsi:type="dcterms:W3CDTF">2020-12-07T18:24:00Z</dcterms:modified>
</cp:coreProperties>
</file>